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7D71" w:rsidRPr="00A15232" w:rsidRDefault="00A17D71" w:rsidP="00A17D71">
      <w:pPr>
        <w:pStyle w:val="NoSpacing"/>
        <w:rPr>
          <w:rFonts w:ascii="Calibri" w:hAnsi="Calibri"/>
          <w:sz w:val="24"/>
          <w:szCs w:val="24"/>
        </w:rPr>
      </w:pPr>
      <w:r w:rsidRPr="00A15232">
        <w:rPr>
          <w:rFonts w:ascii="Calibri" w:hAnsi="Calibri"/>
          <w:sz w:val="24"/>
          <w:szCs w:val="24"/>
        </w:rPr>
        <w:t>Name: ________________________</w:t>
      </w:r>
      <w:r w:rsidRPr="00A15232">
        <w:rPr>
          <w:rFonts w:ascii="Calibri" w:hAnsi="Calibri"/>
          <w:sz w:val="24"/>
          <w:szCs w:val="24"/>
        </w:rPr>
        <w:tab/>
      </w:r>
      <w:r w:rsidRPr="00A15232">
        <w:rPr>
          <w:rFonts w:ascii="Calibri" w:hAnsi="Calibri"/>
          <w:sz w:val="24"/>
          <w:szCs w:val="24"/>
        </w:rPr>
        <w:tab/>
        <w:t>Table #: _________</w:t>
      </w:r>
      <w:r w:rsidRPr="00A15232">
        <w:rPr>
          <w:rFonts w:ascii="Calibri" w:hAnsi="Calibri"/>
          <w:sz w:val="24"/>
          <w:szCs w:val="24"/>
        </w:rPr>
        <w:tab/>
        <w:t>Period: ______</w:t>
      </w:r>
      <w:r w:rsidRPr="00A15232">
        <w:rPr>
          <w:rFonts w:ascii="Calibri" w:hAnsi="Calibri"/>
          <w:sz w:val="24"/>
          <w:szCs w:val="24"/>
        </w:rPr>
        <w:tab/>
        <w:t>Date: ______</w:t>
      </w:r>
    </w:p>
    <w:p w:rsidR="003500AE" w:rsidRDefault="00A17D71" w:rsidP="00A17D71">
      <w:pPr>
        <w:pStyle w:val="NoSpacing"/>
        <w:jc w:val="center"/>
        <w:rPr>
          <w:sz w:val="28"/>
          <w:szCs w:val="28"/>
          <w:u w:val="single"/>
        </w:rPr>
      </w:pPr>
      <w:r>
        <w:rPr>
          <w:rFonts w:ascii="Calibri" w:hAnsi="Calibri"/>
          <w:b/>
          <w:sz w:val="32"/>
          <w:szCs w:val="24"/>
        </w:rPr>
        <w:t xml:space="preserve">4.2C Slopes of Parallel and Perpendicular </w:t>
      </w:r>
      <w:proofErr w:type="spellStart"/>
      <w:r>
        <w:rPr>
          <w:rFonts w:ascii="Calibri" w:hAnsi="Calibri"/>
          <w:b/>
          <w:sz w:val="32"/>
          <w:szCs w:val="24"/>
        </w:rPr>
        <w:t>Lines</w:t>
      </w:r>
      <w:r w:rsidRPr="00EB2ED3">
        <w:rPr>
          <w:rFonts w:ascii="Calibri" w:hAnsi="Calibri"/>
          <w:b/>
          <w:sz w:val="32"/>
          <w:szCs w:val="24"/>
        </w:rPr>
        <w:t>_Classwork</w:t>
      </w:r>
      <w:proofErr w:type="spellEnd"/>
      <w:r w:rsidR="00032C66" w:rsidRPr="00F452AA">
        <w:rPr>
          <w:sz w:val="28"/>
          <w:szCs w:val="28"/>
          <w:u w:val="single"/>
        </w:rPr>
        <w:t xml:space="preserve">   </w:t>
      </w:r>
    </w:p>
    <w:p w:rsidR="003500AE" w:rsidRDefault="003500AE" w:rsidP="003500AE">
      <w:pPr>
        <w:pStyle w:val="NoSpacing"/>
        <w:rPr>
          <w:sz w:val="28"/>
          <w:szCs w:val="28"/>
          <w:u w:val="single"/>
        </w:rPr>
      </w:pPr>
    </w:p>
    <w:p w:rsidR="003500AE" w:rsidRPr="003500AE" w:rsidRDefault="00ED02FF" w:rsidP="003500AE">
      <w:pPr>
        <w:pStyle w:val="NoSpacing"/>
        <w:numPr>
          <w:ilvl w:val="0"/>
          <w:numId w:val="12"/>
        </w:numPr>
        <w:rPr>
          <w:rFonts w:ascii="Calibri" w:hAnsi="Calibri"/>
          <w:szCs w:val="24"/>
        </w:rPr>
      </w:pPr>
      <w:r>
        <w:rPr>
          <w:sz w:val="28"/>
          <w:szCs w:val="28"/>
        </w:rPr>
        <w:t xml:space="preserve">FOR NEXT YEAR: </w:t>
      </w:r>
      <w:bookmarkStart w:id="0" w:name="_GoBack"/>
      <w:bookmarkEnd w:id="0"/>
      <w:r w:rsidR="003500AE">
        <w:rPr>
          <w:sz w:val="28"/>
          <w:szCs w:val="28"/>
        </w:rPr>
        <w:t>Include the y-intercept of all problems</w:t>
      </w:r>
    </w:p>
    <w:p w:rsidR="00D050EA" w:rsidRPr="00A17D71" w:rsidRDefault="003500AE" w:rsidP="003500AE">
      <w:pPr>
        <w:pStyle w:val="NoSpacing"/>
        <w:ind w:left="720"/>
        <w:rPr>
          <w:rFonts w:ascii="Calibri" w:hAnsi="Calibri"/>
          <w:szCs w:val="24"/>
        </w:rPr>
      </w:pPr>
      <w:r>
        <w:rPr>
          <w:sz w:val="28"/>
          <w:szCs w:val="28"/>
        </w:rPr>
        <w:t xml:space="preserve"> </w:t>
      </w:r>
      <w:r w:rsidR="00032C66" w:rsidRPr="00F452AA">
        <w:rPr>
          <w:sz w:val="28"/>
          <w:szCs w:val="28"/>
          <w:u w:val="single"/>
        </w:rPr>
        <w:t xml:space="preserve">       </w:t>
      </w:r>
    </w:p>
    <w:p w:rsidR="001B13F7" w:rsidRDefault="00EF24E0" w:rsidP="00F66438">
      <w:pPr>
        <w:pStyle w:val="NoSpacing"/>
        <w:rPr>
          <w:sz w:val="24"/>
          <w:szCs w:val="28"/>
        </w:rPr>
      </w:pPr>
      <w:r>
        <w:rPr>
          <w:sz w:val="24"/>
          <w:szCs w:val="28"/>
        </w:rPr>
        <w:t>For each graph, i</w:t>
      </w:r>
      <w:r w:rsidR="00A92A0A">
        <w:rPr>
          <w:sz w:val="24"/>
          <w:szCs w:val="28"/>
        </w:rPr>
        <w:t>dentify the slope</w:t>
      </w:r>
      <w:r>
        <w:rPr>
          <w:sz w:val="24"/>
          <w:szCs w:val="28"/>
        </w:rPr>
        <w:t>s</w:t>
      </w:r>
      <w:r w:rsidR="00A92A0A">
        <w:rPr>
          <w:sz w:val="24"/>
          <w:szCs w:val="28"/>
        </w:rPr>
        <w:t xml:space="preserve"> and y-intercept</w:t>
      </w:r>
      <w:r>
        <w:rPr>
          <w:sz w:val="24"/>
          <w:szCs w:val="28"/>
        </w:rPr>
        <w:t>s of each line.  Then write the equation in slope-intercept form (y = mx + b).  What do you notice about the slopes and y-inter</w:t>
      </w:r>
      <w:r w:rsidR="0004214C">
        <w:rPr>
          <w:sz w:val="24"/>
          <w:szCs w:val="28"/>
        </w:rPr>
        <w:t>cepts of each set?  Is there</w:t>
      </w:r>
      <w:r>
        <w:rPr>
          <w:sz w:val="24"/>
          <w:szCs w:val="28"/>
        </w:rPr>
        <w:t xml:space="preserve"> a pattern?</w:t>
      </w:r>
      <w:r w:rsidR="002E026A" w:rsidRPr="002E026A">
        <w:rPr>
          <w:noProof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51"/>
        <w:gridCol w:w="7051"/>
      </w:tblGrid>
      <w:tr w:rsidR="00EF24E0" w:rsidTr="00EF24E0">
        <w:tc>
          <w:tcPr>
            <w:tcW w:w="7051" w:type="dxa"/>
          </w:tcPr>
          <w:p w:rsidR="00EF24E0" w:rsidRDefault="00EF24E0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.</w:t>
            </w:r>
          </w:p>
          <w:p w:rsidR="00EF24E0" w:rsidRDefault="002E026A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6EC1C09" wp14:editId="2AFC30E1">
                      <wp:simplePos x="0" y="0"/>
                      <wp:positionH relativeFrom="column">
                        <wp:posOffset>1661629</wp:posOffset>
                      </wp:positionH>
                      <wp:positionV relativeFrom="paragraph">
                        <wp:posOffset>696181</wp:posOffset>
                      </wp:positionV>
                      <wp:extent cx="818985" cy="437322"/>
                      <wp:effectExtent l="0" t="0" r="0" b="127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985" cy="437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6EC1C0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130.85pt;margin-top:54.8pt;width:64.5pt;height:34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21266</wp:posOffset>
                      </wp:positionH>
                      <wp:positionV relativeFrom="paragraph">
                        <wp:posOffset>259522</wp:posOffset>
                      </wp:positionV>
                      <wp:extent cx="818985" cy="437322"/>
                      <wp:effectExtent l="0" t="0" r="0" b="127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985" cy="437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>Line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" o:spid="_x0000_s1027" type="#_x0000_t202" style="position:absolute;margin-left:127.65pt;margin-top:20.45pt;width:64.5pt;height:34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" filled="f" stroked="f" strokeweight=".5pt">
                      <v:textbox>
                        <w:txbxContent>
                          <w:p w:rsidR="002E026A" w:rsidRPr="002E026A" w:rsidRDefault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>Line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F24E0">
              <w:rPr>
                <w:noProof/>
              </w:rPr>
              <w:drawing>
                <wp:inline distT="0" distB="0" distL="0" distR="0" wp14:anchorId="7DA4BFA6" wp14:editId="34594D40">
                  <wp:extent cx="2057400" cy="1994359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7155" cy="2032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F24E0">
              <w:rPr>
                <w:sz w:val="24"/>
                <w:szCs w:val="28"/>
              </w:rPr>
              <w:t xml:space="preserve">  </w:t>
            </w:r>
            <w:r w:rsidR="00EF24E0">
              <w:rPr>
                <w:noProof/>
              </w:rPr>
              <w:t xml:space="preserve">             </w:t>
            </w:r>
            <w:r w:rsidR="00027AE2">
              <w:rPr>
                <w:noProof/>
              </w:rPr>
              <w:drawing>
                <wp:inline distT="0" distB="0" distL="0" distR="0" wp14:anchorId="45C8C349" wp14:editId="218561EE">
                  <wp:extent cx="1447800" cy="214312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1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EF24E0" w:rsidRDefault="00EF24E0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2.  </w:t>
            </w:r>
            <w:r w:rsidR="00FB1CC3">
              <w:rPr>
                <w:sz w:val="24"/>
                <w:szCs w:val="28"/>
              </w:rPr>
              <w:t>(DO IT WITH THE STUDENTS)</w:t>
            </w:r>
          </w:p>
          <w:p w:rsidR="00585D43" w:rsidRDefault="00D36D65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3337560</wp:posOffset>
                      </wp:positionH>
                      <wp:positionV relativeFrom="paragraph">
                        <wp:posOffset>59690</wp:posOffset>
                      </wp:positionV>
                      <wp:extent cx="388620" cy="548640"/>
                      <wp:effectExtent l="0" t="0" r="0" b="3810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36D65" w:rsidRDefault="00ED02FF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5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9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7" o:spid="_x0000_s1028" type="#_x0000_t202" style="position:absolute;margin-left:262.8pt;margin-top:4.7pt;width:30.6pt;height:43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" filled="f" stroked="f" strokeweight=".5pt">
                      <v:textbox>
                        <w:txbxContent>
                          <w:p w:rsidR="00D36D65" w:rsidRDefault="00D36D65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026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6EC1C09" wp14:editId="2AFC30E1">
                      <wp:simplePos x="0" y="0"/>
                      <wp:positionH relativeFrom="column">
                        <wp:posOffset>1285516</wp:posOffset>
                      </wp:positionH>
                      <wp:positionV relativeFrom="paragraph">
                        <wp:posOffset>1589653</wp:posOffset>
                      </wp:positionV>
                      <wp:extent cx="818985" cy="437322"/>
                      <wp:effectExtent l="0" t="0" r="0" b="127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985" cy="437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C1C09" id="Text Box 8" o:spid="_x0000_s1028" type="#_x0000_t202" style="position:absolute;margin-left:101.2pt;margin-top:125.15pt;width:64.5pt;height:34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026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6EC1C09" wp14:editId="2AFC30E1">
                      <wp:simplePos x="0" y="0"/>
                      <wp:positionH relativeFrom="column">
                        <wp:posOffset>1526126</wp:posOffset>
                      </wp:positionH>
                      <wp:positionV relativeFrom="paragraph">
                        <wp:posOffset>818377</wp:posOffset>
                      </wp:positionV>
                      <wp:extent cx="818985" cy="437322"/>
                      <wp:effectExtent l="0" t="0" r="0" b="127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985" cy="4373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C1C09" id="Text Box 7" o:spid="_x0000_s1029" type="#_x0000_t202" style="position:absolute;margin-left:120.15pt;margin-top:64.45pt;width:64.5pt;height:34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85D43">
              <w:rPr>
                <w:noProof/>
              </w:rPr>
              <w:drawing>
                <wp:inline distT="0" distB="0" distL="0" distR="0" wp14:anchorId="2D3118F9" wp14:editId="614281B3">
                  <wp:extent cx="2105025" cy="2066163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491" cy="2069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27AE2">
              <w:rPr>
                <w:sz w:val="24"/>
                <w:szCs w:val="28"/>
              </w:rPr>
              <w:t xml:space="preserve">       </w:t>
            </w:r>
            <w:r w:rsidR="00027AE2">
              <w:rPr>
                <w:noProof/>
              </w:rPr>
              <w:drawing>
                <wp:inline distT="0" distB="0" distL="0" distR="0" wp14:anchorId="704CF14A" wp14:editId="2A7194FC">
                  <wp:extent cx="1485900" cy="21240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17D71" w:rsidRPr="00A17D71" w:rsidRDefault="00A17D71" w:rsidP="00F66438">
            <w:pPr>
              <w:pStyle w:val="NoSpacing"/>
              <w:rPr>
                <w:sz w:val="16"/>
                <w:szCs w:val="16"/>
              </w:rPr>
            </w:pPr>
          </w:p>
        </w:tc>
      </w:tr>
      <w:tr w:rsidR="00EF24E0" w:rsidTr="00EF24E0">
        <w:tc>
          <w:tcPr>
            <w:tcW w:w="7051" w:type="dxa"/>
          </w:tcPr>
          <w:p w:rsidR="00027AE2" w:rsidRDefault="00027AE2" w:rsidP="00F66438">
            <w:pPr>
              <w:pStyle w:val="NoSpacing"/>
              <w:rPr>
                <w:noProof/>
              </w:rPr>
            </w:pPr>
            <w:r>
              <w:rPr>
                <w:noProof/>
              </w:rPr>
              <w:t>3.</w:t>
            </w:r>
          </w:p>
          <w:p w:rsidR="00EF24E0" w:rsidRDefault="00027AE2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6073B35" wp14:editId="36E7BCA2">
                  <wp:extent cx="2257425" cy="1808007"/>
                  <wp:effectExtent l="0" t="0" r="0" b="190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564" cy="18217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8"/>
              </w:rPr>
              <w:t xml:space="preserve">         </w:t>
            </w:r>
            <w:r>
              <w:rPr>
                <w:noProof/>
              </w:rPr>
              <w:drawing>
                <wp:inline distT="0" distB="0" distL="0" distR="0" wp14:anchorId="25174A42" wp14:editId="459B59B5">
                  <wp:extent cx="1590675" cy="21240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EF24E0" w:rsidRDefault="00027AE2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4.</w:t>
            </w:r>
          </w:p>
          <w:p w:rsidR="00027AE2" w:rsidRDefault="002E026A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6EC1C09" wp14:editId="2AFC30E1">
                      <wp:simplePos x="0" y="0"/>
                      <wp:positionH relativeFrom="column">
                        <wp:posOffset>1199597</wp:posOffset>
                      </wp:positionH>
                      <wp:positionV relativeFrom="paragraph">
                        <wp:posOffset>1410445</wp:posOffset>
                      </wp:positionV>
                      <wp:extent cx="818515" cy="436880"/>
                      <wp:effectExtent l="0" t="0" r="0" b="1270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C1C09" id="Text Box 12" o:spid="_x0000_s1030" type="#_x0000_t202" style="position:absolute;margin-left:94.45pt;margin-top:111.05pt;width:64.45pt;height:34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6EC1C09" wp14:editId="2AFC30E1">
                      <wp:simplePos x="0" y="0"/>
                      <wp:positionH relativeFrom="column">
                        <wp:posOffset>1256665</wp:posOffset>
                      </wp:positionH>
                      <wp:positionV relativeFrom="paragraph">
                        <wp:posOffset>416560</wp:posOffset>
                      </wp:positionV>
                      <wp:extent cx="818515" cy="436880"/>
                      <wp:effectExtent l="0" t="0" r="0" b="127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6EC1C09" id="Text Box 9" o:spid="_x0000_s1031" type="#_x0000_t202" style="position:absolute;margin-left:98.95pt;margin-top:32.8pt;width:64.45pt;height:34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27AE2">
              <w:rPr>
                <w:noProof/>
              </w:rPr>
              <w:drawing>
                <wp:inline distT="0" distB="0" distL="0" distR="0" wp14:anchorId="3ACCA4A3" wp14:editId="374FEA3C">
                  <wp:extent cx="2076450" cy="2149095"/>
                  <wp:effectExtent l="0" t="0" r="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4769" cy="2157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027AE2">
              <w:rPr>
                <w:sz w:val="24"/>
                <w:szCs w:val="28"/>
              </w:rPr>
              <w:t xml:space="preserve">        </w:t>
            </w:r>
            <w:r w:rsidR="00027AE2">
              <w:rPr>
                <w:noProof/>
              </w:rPr>
              <w:drawing>
                <wp:inline distT="0" distB="0" distL="0" distR="0" wp14:anchorId="1D0FA8C8" wp14:editId="46064C4B">
                  <wp:extent cx="1514475" cy="215265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215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BA0" w:rsidTr="00695BA0">
        <w:tc>
          <w:tcPr>
            <w:tcW w:w="14102" w:type="dxa"/>
            <w:gridSpan w:val="2"/>
          </w:tcPr>
          <w:p w:rsidR="00695BA0" w:rsidRDefault="00984318" w:rsidP="00695BA0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5.  </w:t>
            </w:r>
            <w:r w:rsidR="00695BA0">
              <w:rPr>
                <w:sz w:val="24"/>
                <w:szCs w:val="28"/>
              </w:rPr>
              <w:t>What do you notice about the slopes and y-intercepts of each set?  Is there are a pattern?</w:t>
            </w:r>
          </w:p>
          <w:p w:rsidR="001A45F8" w:rsidRDefault="001A45F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          </w:t>
            </w:r>
          </w:p>
          <w:p w:rsidR="00695BA0" w:rsidRDefault="001A45F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lastRenderedPageBreak/>
              <w:t>Two lines are parallel …</w:t>
            </w:r>
          </w:p>
          <w:p w:rsidR="00695BA0" w:rsidRDefault="00695BA0" w:rsidP="00F66438">
            <w:pPr>
              <w:pStyle w:val="NoSpacing"/>
              <w:rPr>
                <w:sz w:val="24"/>
                <w:szCs w:val="28"/>
              </w:rPr>
            </w:pPr>
          </w:p>
          <w:p w:rsidR="00D36D65" w:rsidRDefault="00D36D65" w:rsidP="00F66438">
            <w:pPr>
              <w:pStyle w:val="NoSpacing"/>
              <w:rPr>
                <w:sz w:val="24"/>
                <w:szCs w:val="28"/>
              </w:rPr>
            </w:pPr>
          </w:p>
        </w:tc>
      </w:tr>
    </w:tbl>
    <w:p w:rsidR="00695BA0" w:rsidRDefault="00695BA0" w:rsidP="00695BA0">
      <w:pPr>
        <w:pStyle w:val="NoSpacing"/>
        <w:rPr>
          <w:sz w:val="24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51"/>
        <w:gridCol w:w="7051"/>
      </w:tblGrid>
      <w:tr w:rsidR="00695BA0" w:rsidTr="00695BA0">
        <w:tc>
          <w:tcPr>
            <w:tcW w:w="7051" w:type="dxa"/>
          </w:tcPr>
          <w:p w:rsidR="00695BA0" w:rsidRDefault="0098431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6.</w:t>
            </w:r>
            <w:r w:rsidR="00FB1CC3">
              <w:rPr>
                <w:sz w:val="24"/>
                <w:szCs w:val="28"/>
              </w:rPr>
              <w:t xml:space="preserve"> (DO IT WITH THE STUDENTS)</w:t>
            </w:r>
          </w:p>
          <w:p w:rsidR="00B86B0E" w:rsidRDefault="00D36D65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80A2284" wp14:editId="47DB0CCD">
                      <wp:simplePos x="0" y="0"/>
                      <wp:positionH relativeFrom="column">
                        <wp:posOffset>3681730</wp:posOffset>
                      </wp:positionH>
                      <wp:positionV relativeFrom="paragraph">
                        <wp:posOffset>1482725</wp:posOffset>
                      </wp:positionV>
                      <wp:extent cx="388620" cy="548640"/>
                      <wp:effectExtent l="0" t="0" r="0" b="3810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36D65" w:rsidRDefault="00ED02FF" w:rsidP="00D36D65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6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0A2284" id="Text Box 34" o:spid="_x0000_s1033" type="#_x0000_t202" style="position:absolute;margin-left:289.9pt;margin-top:116.75pt;width:30.6pt;height:43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" filled="f" stroked="f" strokeweight=".5pt">
                      <v:textbox>
                        <w:txbxContent>
                          <w:p w:rsidR="00D36D65" w:rsidRDefault="00D36D65" w:rsidP="00D36D65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480A2284" wp14:editId="47DB0CCD">
                      <wp:simplePos x="0" y="0"/>
                      <wp:positionH relativeFrom="column">
                        <wp:posOffset>3631565</wp:posOffset>
                      </wp:positionH>
                      <wp:positionV relativeFrom="paragraph">
                        <wp:posOffset>367665</wp:posOffset>
                      </wp:positionV>
                      <wp:extent cx="388620" cy="548640"/>
                      <wp:effectExtent l="0" t="0" r="0" b="3810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862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36D65" w:rsidRDefault="00D36D65" w:rsidP="00D36D6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7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0A2284" id="Text Box 32" o:spid="_x0000_s1034" type="#_x0000_t202" style="position:absolute;margin-left:285.95pt;margin-top:28.95pt;width:30.6pt;height:43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" filled="f" stroked="f" strokeweight=".5pt">
                      <v:textbox>
                        <w:txbxContent>
                          <w:p w:rsidR="00D36D65" w:rsidRDefault="00D36D65" w:rsidP="00D36D6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026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1F21552" wp14:editId="2F28BEC9">
                      <wp:simplePos x="0" y="0"/>
                      <wp:positionH relativeFrom="column">
                        <wp:posOffset>1874032</wp:posOffset>
                      </wp:positionH>
                      <wp:positionV relativeFrom="paragraph">
                        <wp:posOffset>1461135</wp:posOffset>
                      </wp:positionV>
                      <wp:extent cx="818515" cy="436880"/>
                      <wp:effectExtent l="0" t="0" r="0" b="1270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25" o:spid="_x0000_s1032" type="#_x0000_t202" style="position:absolute;margin-left:147.55pt;margin-top:115.05pt;width:64.45pt;height:34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026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1F21552" wp14:editId="2F28BEC9">
                      <wp:simplePos x="0" y="0"/>
                      <wp:positionH relativeFrom="column">
                        <wp:posOffset>1504950</wp:posOffset>
                      </wp:positionH>
                      <wp:positionV relativeFrom="paragraph">
                        <wp:posOffset>447040</wp:posOffset>
                      </wp:positionV>
                      <wp:extent cx="818515" cy="436880"/>
                      <wp:effectExtent l="0" t="0" r="0" b="127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20" o:spid="_x0000_s1033" type="#_x0000_t202" style="position:absolute;margin-left:118.5pt;margin-top:35.2pt;width:64.45pt;height:34.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6B0E">
              <w:rPr>
                <w:noProof/>
              </w:rPr>
              <w:drawing>
                <wp:inline distT="0" distB="0" distL="0" distR="0" wp14:anchorId="70835AC1" wp14:editId="27151097">
                  <wp:extent cx="2371725" cy="2441073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9310" cy="24488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86B0E">
              <w:rPr>
                <w:sz w:val="24"/>
                <w:szCs w:val="28"/>
              </w:rPr>
              <w:t xml:space="preserve">        </w:t>
            </w:r>
            <w:r w:rsidR="00B86B0E">
              <w:rPr>
                <w:noProof/>
              </w:rPr>
              <w:drawing>
                <wp:inline distT="0" distB="0" distL="0" distR="0" wp14:anchorId="273380A7" wp14:editId="5F102693">
                  <wp:extent cx="1447800" cy="21526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215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695BA0" w:rsidRDefault="0098431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7.</w:t>
            </w:r>
          </w:p>
          <w:p w:rsidR="00984318" w:rsidRDefault="002E026A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1F21552" wp14:editId="2F28BEC9">
                      <wp:simplePos x="0" y="0"/>
                      <wp:positionH relativeFrom="column">
                        <wp:posOffset>185860</wp:posOffset>
                      </wp:positionH>
                      <wp:positionV relativeFrom="paragraph">
                        <wp:posOffset>428625</wp:posOffset>
                      </wp:positionV>
                      <wp:extent cx="818515" cy="436880"/>
                      <wp:effectExtent l="0" t="0" r="0" b="127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28" o:spid="_x0000_s1037" type="#_x0000_t202" style="position:absolute;margin-left:14.65pt;margin-top:33.75pt;width:64.45pt;height:34.4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1F21552" wp14:editId="2F28BEC9">
                      <wp:simplePos x="0" y="0"/>
                      <wp:positionH relativeFrom="column">
                        <wp:posOffset>1535088</wp:posOffset>
                      </wp:positionH>
                      <wp:positionV relativeFrom="paragraph">
                        <wp:posOffset>411675</wp:posOffset>
                      </wp:positionV>
                      <wp:extent cx="818515" cy="436880"/>
                      <wp:effectExtent l="0" t="0" r="0" b="127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>
                                    <w:rPr>
                                      <w:b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26" o:spid="_x0000_s1035" type="#_x0000_t202" style="position:absolute;margin-left:120.85pt;margin-top:32.4pt;width:64.45pt;height:34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>
                              <w:rPr>
                                <w:b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84318">
              <w:rPr>
                <w:noProof/>
              </w:rPr>
              <w:drawing>
                <wp:inline distT="0" distB="0" distL="0" distR="0" wp14:anchorId="161BC4B2" wp14:editId="3CD22ED7">
                  <wp:extent cx="2008789" cy="16764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512" cy="1690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984318">
              <w:rPr>
                <w:sz w:val="24"/>
                <w:szCs w:val="28"/>
              </w:rPr>
              <w:t xml:space="preserve">         </w:t>
            </w:r>
            <w:r w:rsidR="00984318">
              <w:rPr>
                <w:noProof/>
              </w:rPr>
              <w:drawing>
                <wp:inline distT="0" distB="0" distL="0" distR="0" wp14:anchorId="63936F3C" wp14:editId="618A9362">
                  <wp:extent cx="1438275" cy="215265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2152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5BA0" w:rsidTr="00695BA0">
        <w:tc>
          <w:tcPr>
            <w:tcW w:w="7051" w:type="dxa"/>
          </w:tcPr>
          <w:p w:rsidR="00695BA0" w:rsidRDefault="0098431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8.</w:t>
            </w:r>
          </w:p>
          <w:p w:rsidR="00984318" w:rsidRDefault="002E026A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31F21552" wp14:editId="2F28BEC9">
                      <wp:simplePos x="0" y="0"/>
                      <wp:positionH relativeFrom="column">
                        <wp:posOffset>-118891</wp:posOffset>
                      </wp:positionH>
                      <wp:positionV relativeFrom="paragraph">
                        <wp:posOffset>1472907</wp:posOffset>
                      </wp:positionV>
                      <wp:extent cx="818515" cy="436880"/>
                      <wp:effectExtent l="0" t="0" r="0" b="1270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 w:rsidR="00C73977">
                                    <w:rPr>
                                      <w:b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30" o:spid="_x0000_s1039" type="#_x0000_t202" style="position:absolute;margin-left:-9.35pt;margin-top:116pt;width:64.45pt;height:34.4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 w:rsidR="00C73977">
                              <w:rPr>
                                <w:b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1F21552" wp14:editId="2F28BEC9">
                      <wp:simplePos x="0" y="0"/>
                      <wp:positionH relativeFrom="column">
                        <wp:posOffset>291660</wp:posOffset>
                      </wp:positionH>
                      <wp:positionV relativeFrom="paragraph">
                        <wp:posOffset>124997</wp:posOffset>
                      </wp:positionV>
                      <wp:extent cx="818515" cy="436880"/>
                      <wp:effectExtent l="0" t="0" r="0" b="127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18515" cy="4368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E026A" w:rsidRPr="002E026A" w:rsidRDefault="002E026A" w:rsidP="002E026A">
                                  <w:pPr>
                                    <w:rPr>
                                      <w:b/>
                                    </w:rPr>
                                  </w:pPr>
                                  <w:r w:rsidRPr="002E026A">
                                    <w:rPr>
                                      <w:b/>
                                    </w:rPr>
                                    <w:t xml:space="preserve">Line </w:t>
                                  </w:r>
                                  <w:r w:rsidR="00C73977">
                                    <w:rPr>
                                      <w:b/>
                                    </w:rPr>
                                    <w:t>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1F21552" id="Text Box 29" o:spid="_x0000_s1040" type="#_x0000_t202" style="position:absolute;margin-left:22.95pt;margin-top:9.85pt;width:64.45pt;height:34.4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" filled="f" stroked="f" strokeweight=".5pt">
                      <v:textbox>
                        <w:txbxContent>
                          <w:p w:rsidR="002E026A" w:rsidRPr="002E026A" w:rsidRDefault="002E026A" w:rsidP="002E026A">
                            <w:pPr>
                              <w:rPr>
                                <w:b/>
                              </w:rPr>
                            </w:pPr>
                            <w:r w:rsidRPr="002E026A">
                              <w:rPr>
                                <w:b/>
                              </w:rPr>
                              <w:t xml:space="preserve">Line </w:t>
                            </w:r>
                            <w:r w:rsidR="00C73977">
                              <w:rPr>
                                <w:b/>
                              </w:rPr>
                              <w:t>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6B0E">
              <w:rPr>
                <w:noProof/>
              </w:rPr>
              <w:drawing>
                <wp:inline distT="0" distB="0" distL="0" distR="0" wp14:anchorId="74873515" wp14:editId="2D67F271">
                  <wp:extent cx="2038350" cy="2003996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2003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86B0E">
              <w:rPr>
                <w:sz w:val="24"/>
                <w:szCs w:val="28"/>
              </w:rPr>
              <w:t xml:space="preserve">         </w:t>
            </w:r>
            <w:r w:rsidR="00B86B0E">
              <w:rPr>
                <w:noProof/>
              </w:rPr>
              <w:drawing>
                <wp:inline distT="0" distB="0" distL="0" distR="0" wp14:anchorId="23C3F471" wp14:editId="69092F0A">
                  <wp:extent cx="1514475" cy="223837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2238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1" w:type="dxa"/>
          </w:tcPr>
          <w:p w:rsidR="00695BA0" w:rsidRDefault="00984318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9.</w:t>
            </w:r>
          </w:p>
          <w:p w:rsidR="00984318" w:rsidRDefault="00D36D65" w:rsidP="00F66438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4A73F15" wp14:editId="5F2BE158">
                      <wp:simplePos x="0" y="0"/>
                      <wp:positionH relativeFrom="column">
                        <wp:posOffset>2941320</wp:posOffset>
                      </wp:positionH>
                      <wp:positionV relativeFrom="paragraph">
                        <wp:posOffset>1758315</wp:posOffset>
                      </wp:positionV>
                      <wp:extent cx="701040" cy="548640"/>
                      <wp:effectExtent l="0" t="0" r="0" b="3810"/>
                      <wp:wrapNone/>
                      <wp:docPr id="35" name="Text Box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1040" cy="548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36D65" w:rsidRDefault="00D36D65" w:rsidP="00D36D65">
                                  <w:proofErr w:type="gramStart"/>
                                  <w:r>
                                    <w:t>non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A73F15" id="Text Box 35" o:spid="_x0000_s1041" type="#_x0000_t202" style="position:absolute;margin-left:231.6pt;margin-top:138.45pt;width:55.2pt;height:43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" filled="f" stroked="f" strokeweight=".5pt">
                      <v:textbox>
                        <w:txbxContent>
                          <w:p w:rsidR="00D36D65" w:rsidRDefault="00D36D65" w:rsidP="00D36D65">
                            <w:proofErr w:type="gramStart"/>
                            <w:r>
                              <w:t>non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86B0E">
              <w:rPr>
                <w:sz w:val="24"/>
                <w:szCs w:val="28"/>
              </w:rPr>
              <w:t xml:space="preserve"> </w:t>
            </w:r>
            <w:r w:rsidR="00B86B0E">
              <w:rPr>
                <w:noProof/>
              </w:rPr>
              <w:drawing>
                <wp:inline distT="0" distB="0" distL="0" distR="0" wp14:anchorId="43F04F14" wp14:editId="7516952B">
                  <wp:extent cx="1875689" cy="18383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6742" cy="1849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86B0E">
              <w:rPr>
                <w:sz w:val="24"/>
                <w:szCs w:val="28"/>
              </w:rPr>
              <w:t xml:space="preserve">     </w:t>
            </w:r>
            <w:r w:rsidR="00A17D71">
              <w:rPr>
                <w:noProof/>
              </w:rPr>
              <w:drawing>
                <wp:inline distT="0" distB="0" distL="0" distR="0" wp14:anchorId="1972AA93" wp14:editId="1A588E3A">
                  <wp:extent cx="1841326" cy="2063768"/>
                  <wp:effectExtent l="0" t="0" r="698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684" cy="2070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86B0E">
              <w:rPr>
                <w:sz w:val="24"/>
                <w:szCs w:val="28"/>
              </w:rPr>
              <w:t xml:space="preserve">                             </w:t>
            </w:r>
          </w:p>
        </w:tc>
      </w:tr>
      <w:tr w:rsidR="00984318" w:rsidTr="00984318">
        <w:tc>
          <w:tcPr>
            <w:tcW w:w="14102" w:type="dxa"/>
            <w:gridSpan w:val="2"/>
          </w:tcPr>
          <w:p w:rsidR="00984318" w:rsidRDefault="00984318" w:rsidP="0098431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0.   What do you notice about the slopes and y-intercepts of each set?  Is there are a pattern?</w:t>
            </w:r>
          </w:p>
          <w:p w:rsidR="001A45F8" w:rsidRDefault="001A45F8" w:rsidP="0098431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         </w:t>
            </w:r>
          </w:p>
          <w:p w:rsidR="00984318" w:rsidRDefault="001A45F8" w:rsidP="00984318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Two lines are perpendicular….</w:t>
            </w:r>
          </w:p>
          <w:p w:rsidR="00A17D71" w:rsidRDefault="00A17D71" w:rsidP="00984318">
            <w:pPr>
              <w:pStyle w:val="NoSpacing"/>
              <w:rPr>
                <w:sz w:val="24"/>
                <w:szCs w:val="28"/>
              </w:rPr>
            </w:pPr>
          </w:p>
          <w:p w:rsidR="00984318" w:rsidRDefault="00984318" w:rsidP="00984318">
            <w:pPr>
              <w:pStyle w:val="NoSpacing"/>
              <w:rPr>
                <w:sz w:val="24"/>
                <w:szCs w:val="28"/>
              </w:rPr>
            </w:pPr>
          </w:p>
          <w:p w:rsidR="00984318" w:rsidRDefault="00984318" w:rsidP="00F66438">
            <w:pPr>
              <w:pStyle w:val="NoSpacing"/>
              <w:rPr>
                <w:sz w:val="24"/>
                <w:szCs w:val="28"/>
              </w:rPr>
            </w:pPr>
          </w:p>
        </w:tc>
      </w:tr>
    </w:tbl>
    <w:p w:rsidR="00A17D71" w:rsidRDefault="00A17D71" w:rsidP="00F66438">
      <w:pPr>
        <w:pStyle w:val="NoSpacing"/>
        <w:rPr>
          <w:sz w:val="24"/>
          <w:szCs w:val="28"/>
        </w:rPr>
      </w:pPr>
    </w:p>
    <w:p w:rsidR="00A17D71" w:rsidRPr="00A15232" w:rsidRDefault="00A17D71" w:rsidP="00A17D71">
      <w:pPr>
        <w:pStyle w:val="NoSpacing"/>
        <w:rPr>
          <w:rFonts w:ascii="Calibri" w:hAnsi="Calibri"/>
          <w:sz w:val="24"/>
          <w:szCs w:val="24"/>
        </w:rPr>
      </w:pPr>
      <w:r w:rsidRPr="00A15232">
        <w:rPr>
          <w:rFonts w:ascii="Calibri" w:hAnsi="Calibri"/>
          <w:sz w:val="24"/>
          <w:szCs w:val="24"/>
        </w:rPr>
        <w:t>Name: ________________________</w:t>
      </w:r>
      <w:r w:rsidRPr="00A15232">
        <w:rPr>
          <w:rFonts w:ascii="Calibri" w:hAnsi="Calibri"/>
          <w:sz w:val="24"/>
          <w:szCs w:val="24"/>
        </w:rPr>
        <w:tab/>
      </w:r>
      <w:r w:rsidRPr="00A15232">
        <w:rPr>
          <w:rFonts w:ascii="Calibri" w:hAnsi="Calibri"/>
          <w:sz w:val="24"/>
          <w:szCs w:val="24"/>
        </w:rPr>
        <w:tab/>
        <w:t>Table #: _________</w:t>
      </w:r>
      <w:r w:rsidRPr="00A15232">
        <w:rPr>
          <w:rFonts w:ascii="Calibri" w:hAnsi="Calibri"/>
          <w:sz w:val="24"/>
          <w:szCs w:val="24"/>
        </w:rPr>
        <w:tab/>
        <w:t>Period: ______</w:t>
      </w:r>
      <w:r w:rsidRPr="00A15232">
        <w:rPr>
          <w:rFonts w:ascii="Calibri" w:hAnsi="Calibri"/>
          <w:sz w:val="24"/>
          <w:szCs w:val="24"/>
        </w:rPr>
        <w:tab/>
        <w:t>Date: ______</w:t>
      </w:r>
    </w:p>
    <w:p w:rsidR="00A17D71" w:rsidRDefault="00A17D71" w:rsidP="00A17D71">
      <w:pPr>
        <w:pStyle w:val="NoSpacing"/>
        <w:jc w:val="center"/>
        <w:rPr>
          <w:sz w:val="24"/>
          <w:szCs w:val="28"/>
        </w:rPr>
      </w:pPr>
      <w:r>
        <w:rPr>
          <w:rFonts w:ascii="Calibri" w:hAnsi="Calibri"/>
          <w:b/>
          <w:sz w:val="32"/>
          <w:szCs w:val="24"/>
        </w:rPr>
        <w:t xml:space="preserve">4.2C Slopes of Parallel and Perpendicular </w:t>
      </w:r>
      <w:proofErr w:type="spellStart"/>
      <w:r>
        <w:rPr>
          <w:rFonts w:ascii="Calibri" w:hAnsi="Calibri"/>
          <w:b/>
          <w:sz w:val="32"/>
          <w:szCs w:val="24"/>
        </w:rPr>
        <w:t>Lines</w:t>
      </w:r>
      <w:r w:rsidRPr="00EB2ED3">
        <w:rPr>
          <w:rFonts w:ascii="Calibri" w:hAnsi="Calibri"/>
          <w:b/>
          <w:sz w:val="32"/>
          <w:szCs w:val="24"/>
        </w:rPr>
        <w:t>_Classwork</w:t>
      </w:r>
      <w:proofErr w:type="spellEnd"/>
    </w:p>
    <w:p w:rsidR="00A17D71" w:rsidRDefault="00A17D71" w:rsidP="00F66438">
      <w:pPr>
        <w:pStyle w:val="NoSpacing"/>
        <w:rPr>
          <w:sz w:val="24"/>
          <w:szCs w:val="28"/>
        </w:rPr>
      </w:pPr>
    </w:p>
    <w:p w:rsidR="0031319D" w:rsidRPr="00687349" w:rsidRDefault="0031319D" w:rsidP="0031319D">
      <w:pPr>
        <w:pStyle w:val="NoSpacing"/>
        <w:rPr>
          <w:sz w:val="28"/>
          <w:szCs w:val="28"/>
        </w:rPr>
      </w:pPr>
      <w:r w:rsidRPr="00687349">
        <w:rPr>
          <w:rFonts w:eastAsiaTheme="minorEastAsia"/>
          <w:sz w:val="36"/>
          <w:szCs w:val="28"/>
          <w:u w:val="single"/>
        </w:rPr>
        <w:t>LESSON LAUNCH</w:t>
      </w:r>
    </w:p>
    <w:p w:rsidR="0031319D" w:rsidRDefault="0031319D" w:rsidP="0031319D">
      <w:pPr>
        <w:rPr>
          <w:rFonts w:ascii="Verdana" w:hAnsi="Verdana"/>
        </w:rPr>
      </w:pPr>
      <w:r>
        <w:rPr>
          <w:rFonts w:ascii="Verdana" w:hAnsi="Verdana"/>
        </w:rPr>
        <w:t xml:space="preserve">Find the negative reciprocal: </w:t>
      </w:r>
    </w:p>
    <w:p w:rsidR="0031319D" w:rsidRDefault="0031319D" w:rsidP="0031319D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31319D" w:rsidRDefault="0031319D" w:rsidP="0031319D">
      <w:pPr>
        <w:rPr>
          <w:rFonts w:ascii="Verdana" w:hAnsi="Verdana"/>
        </w:rPr>
      </w:pPr>
      <w:r>
        <w:rPr>
          <w:rFonts w:ascii="Verdana" w:hAnsi="Verdana"/>
        </w:rPr>
        <w:t xml:space="preserve">    </w:t>
      </w:r>
      <w:proofErr w:type="gramStart"/>
      <w:r>
        <w:rPr>
          <w:rFonts w:ascii="Verdana" w:hAnsi="Verdana"/>
        </w:rPr>
        <w:t>a</w:t>
      </w:r>
      <w:proofErr w:type="gramEnd"/>
      <w:r>
        <w:rPr>
          <w:rFonts w:ascii="Verdana" w:hAnsi="Verdana"/>
        </w:rPr>
        <w:t xml:space="preserve">) </w:t>
      </w:r>
      <w:r>
        <w:rPr>
          <w:rFonts w:ascii="Verdana" w:hAnsi="Verdana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31.35pt" o:ole="">
            <v:imagedata r:id="rId22" o:title=""/>
          </v:shape>
          <o:OLEObject Type="Embed" ProgID="Equation.DSMT4" ShapeID="_x0000_i1025" DrawAspect="Content" ObjectID="_1613106182" r:id="rId23"/>
        </w:object>
      </w:r>
      <w:r>
        <w:rPr>
          <w:rFonts w:ascii="Verdana" w:hAnsi="Verdana"/>
        </w:rPr>
        <w:t xml:space="preserve">  ----</w:t>
      </w:r>
      <w:r>
        <w:rPr>
          <w:rFonts w:ascii="Verdana" w:hAnsi="Verdana"/>
        </w:rPr>
        <w:sym w:font="Wingdings" w:char="F0E0"/>
      </w:r>
      <w:r>
        <w:rPr>
          <w:rFonts w:ascii="Verdana" w:hAnsi="Verdana"/>
        </w:rPr>
        <w:t xml:space="preserve">  ____</w:t>
      </w:r>
    </w:p>
    <w:p w:rsidR="0031319D" w:rsidRDefault="0031319D" w:rsidP="0031319D">
      <w:pPr>
        <w:pStyle w:val="MTDisplayEquation"/>
      </w:pPr>
      <w:r>
        <w:tab/>
      </w:r>
      <w:r>
        <w:rPr>
          <w:position w:val="-4"/>
        </w:rPr>
        <w:object w:dxaOrig="180" w:dyaOrig="260">
          <v:shape id="_x0000_i1026" type="#_x0000_t75" style="width:9.85pt;height:12.75pt" o:ole="">
            <v:imagedata r:id="rId24" o:title=""/>
          </v:shape>
          <o:OLEObject Type="Embed" ProgID="Equation.DSMT4" ShapeID="_x0000_i1026" DrawAspect="Content" ObjectID="_1613106183" r:id="rId25"/>
        </w:object>
      </w:r>
    </w:p>
    <w:p w:rsidR="0031319D" w:rsidRDefault="0031319D" w:rsidP="0031319D">
      <w:pPr>
        <w:pStyle w:val="Header"/>
        <w:tabs>
          <w:tab w:val="clear" w:pos="4320"/>
          <w:tab w:val="clear" w:pos="8640"/>
        </w:tabs>
        <w:rPr>
          <w:rFonts w:ascii="Verdana" w:hAnsi="Verdana"/>
        </w:rPr>
      </w:pPr>
      <w:r>
        <w:rPr>
          <w:rFonts w:ascii="Verdana" w:hAnsi="Verdana"/>
        </w:rPr>
        <w:t xml:space="preserve">    b) </w:t>
      </w:r>
      <w:proofErr w:type="gramStart"/>
      <w:r>
        <w:rPr>
          <w:rFonts w:ascii="Verdana" w:hAnsi="Verdana"/>
        </w:rPr>
        <w:t>2  ----</w:t>
      </w:r>
      <w:proofErr w:type="gramEnd"/>
      <w:r>
        <w:rPr>
          <w:rFonts w:ascii="Verdana" w:hAnsi="Verdana"/>
        </w:rPr>
        <w:sym w:font="Wingdings" w:char="F0E0"/>
      </w:r>
      <w:r>
        <w:rPr>
          <w:rFonts w:ascii="Verdana" w:hAnsi="Verdana"/>
        </w:rPr>
        <w:t xml:space="preserve">  ____     </w:t>
      </w:r>
    </w:p>
    <w:p w:rsidR="0031319D" w:rsidRDefault="0031319D" w:rsidP="0031319D">
      <w:pPr>
        <w:rPr>
          <w:rFonts w:ascii="Verdana" w:hAnsi="Verdana"/>
        </w:rPr>
      </w:pPr>
    </w:p>
    <w:p w:rsidR="0031319D" w:rsidRDefault="0031319D" w:rsidP="0031319D">
      <w:pPr>
        <w:rPr>
          <w:rFonts w:ascii="Verdana" w:hAnsi="Verdana"/>
        </w:rPr>
      </w:pPr>
    </w:p>
    <w:p w:rsidR="0031319D" w:rsidRDefault="0031319D" w:rsidP="0031319D">
      <w:pPr>
        <w:rPr>
          <w:rFonts w:ascii="Verdana" w:hAnsi="Verdana"/>
          <w:sz w:val="28"/>
        </w:rPr>
      </w:pPr>
      <w:r>
        <w:rPr>
          <w:rFonts w:ascii="Verdana" w:hAnsi="Verdana"/>
        </w:rPr>
        <w:t xml:space="preserve">    c)  -</w:t>
      </w:r>
      <w:proofErr w:type="gramStart"/>
      <w:r>
        <w:rPr>
          <w:rFonts w:ascii="Verdana" w:hAnsi="Verdana"/>
        </w:rPr>
        <w:t>1  ----</w:t>
      </w:r>
      <w:proofErr w:type="gramEnd"/>
      <w:r>
        <w:rPr>
          <w:rFonts w:ascii="Verdana" w:hAnsi="Verdana"/>
        </w:rPr>
        <w:sym w:font="Wingdings" w:char="F0E0"/>
      </w:r>
      <w:r>
        <w:rPr>
          <w:rFonts w:ascii="Verdana" w:hAnsi="Verdana"/>
        </w:rPr>
        <w:t xml:space="preserve">  ____</w:t>
      </w:r>
    </w:p>
    <w:p w:rsidR="0031319D" w:rsidRDefault="0031319D" w:rsidP="006C2EAE">
      <w:pPr>
        <w:pStyle w:val="NoSpacing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02"/>
      </w:tblGrid>
      <w:tr w:rsidR="0031319D" w:rsidTr="00B95176">
        <w:tc>
          <w:tcPr>
            <w:tcW w:w="14102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READ EXAMPLE 1 (P. 156) AND EXAMPLE 2 (P. 157).</w:t>
            </w: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elow are the Extra Example Videos</w:t>
            </w: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ab/>
              <w:t xml:space="preserve">                                                                                                 2.</w:t>
            </w: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2FEF8E3" wp14:editId="0A9EC468">
                  <wp:extent cx="2362200" cy="212255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6819" cy="2126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                                                </w:t>
            </w:r>
            <w:r>
              <w:rPr>
                <w:noProof/>
              </w:rPr>
              <w:drawing>
                <wp:inline distT="0" distB="0" distL="0" distR="0" wp14:anchorId="07E17625" wp14:editId="6F7E21ED">
                  <wp:extent cx="2714625" cy="222885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4625" cy="222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4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4"/>
                <w:szCs w:val="28"/>
              </w:rPr>
            </w:pPr>
          </w:p>
        </w:tc>
      </w:tr>
      <w:tr w:rsidR="0031319D" w:rsidTr="0031319D">
        <w:tc>
          <w:tcPr>
            <w:tcW w:w="14102" w:type="dxa"/>
          </w:tcPr>
          <w:p w:rsidR="0031319D" w:rsidRPr="0031319D" w:rsidRDefault="0031319D" w:rsidP="00B95176">
            <w:pPr>
              <w:pStyle w:val="NoSpacing"/>
              <w:rPr>
                <w:b/>
                <w:sz w:val="28"/>
                <w:szCs w:val="28"/>
              </w:rPr>
            </w:pPr>
            <w:r w:rsidRPr="0031319D">
              <w:rPr>
                <w:b/>
                <w:sz w:val="28"/>
                <w:szCs w:val="28"/>
              </w:rPr>
              <w:lastRenderedPageBreak/>
              <w:t>Friday CW:  (4.2 ext.) p. 156 #1 – 12</w:t>
            </w:r>
            <w:r>
              <w:rPr>
                <w:b/>
                <w:sz w:val="28"/>
                <w:szCs w:val="28"/>
              </w:rPr>
              <w:t xml:space="preserve"> ALL</w:t>
            </w:r>
            <w:r w:rsidRPr="0031319D">
              <w:rPr>
                <w:b/>
                <w:sz w:val="28"/>
                <w:szCs w:val="28"/>
              </w:rPr>
              <w:t xml:space="preserve"> (do assignment in BIM)</w:t>
            </w:r>
          </w:p>
          <w:p w:rsidR="0031319D" w:rsidRDefault="0031319D" w:rsidP="00B95176">
            <w:pPr>
              <w:pStyle w:val="NoSpacing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      #6</w:t>
            </w:r>
            <w:r>
              <w:rPr>
                <w:sz w:val="24"/>
                <w:szCs w:val="28"/>
              </w:rPr>
              <w:tab/>
            </w:r>
            <w:r>
              <w:rPr>
                <w:sz w:val="24"/>
                <w:szCs w:val="28"/>
              </w:rPr>
              <w:tab/>
            </w:r>
            <w:r>
              <w:rPr>
                <w:sz w:val="24"/>
                <w:szCs w:val="28"/>
              </w:rPr>
              <w:tab/>
            </w:r>
            <w:r>
              <w:rPr>
                <w:sz w:val="24"/>
                <w:szCs w:val="28"/>
              </w:rPr>
              <w:tab/>
            </w:r>
            <w:r>
              <w:rPr>
                <w:sz w:val="24"/>
                <w:szCs w:val="28"/>
              </w:rPr>
              <w:tab/>
            </w:r>
            <w:r>
              <w:rPr>
                <w:sz w:val="24"/>
                <w:szCs w:val="28"/>
              </w:rPr>
              <w:tab/>
              <w:t>#12</w:t>
            </w:r>
          </w:p>
          <w:p w:rsidR="0031319D" w:rsidRDefault="0031319D" w:rsidP="00B95176">
            <w:pPr>
              <w:pStyle w:val="NoSpacing"/>
              <w:rPr>
                <w:sz w:val="24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C09D6CE" wp14:editId="50828848">
                  <wp:extent cx="2148214" cy="1953975"/>
                  <wp:effectExtent l="0" t="0" r="4445" b="8255"/>
                  <wp:docPr id="33" name="Picture 33" descr="Image result for 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graph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242" b="4799"/>
                          <a:stretch/>
                        </pic:blipFill>
                        <pic:spPr bwMode="auto">
                          <a:xfrm>
                            <a:off x="0" y="0"/>
                            <a:ext cx="2160875" cy="1965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8"/>
              </w:rPr>
              <w:tab/>
              <w:t xml:space="preserve">        </w:t>
            </w:r>
            <w:r>
              <w:rPr>
                <w:noProof/>
              </w:rPr>
              <w:drawing>
                <wp:inline distT="0" distB="0" distL="0" distR="0" wp14:anchorId="3AB31E47" wp14:editId="049D67C2">
                  <wp:extent cx="2148214" cy="1953975"/>
                  <wp:effectExtent l="0" t="0" r="4445" b="8255"/>
                  <wp:docPr id="37" name="Picture 37" descr="Image result for 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graph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242" b="4799"/>
                          <a:stretch/>
                        </pic:blipFill>
                        <pic:spPr bwMode="auto">
                          <a:xfrm>
                            <a:off x="0" y="0"/>
                            <a:ext cx="2160875" cy="1965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319D" w:rsidRDefault="0031319D" w:rsidP="0031319D">
      <w:pPr>
        <w:pStyle w:val="NoSpacing"/>
        <w:rPr>
          <w:b/>
          <w:sz w:val="28"/>
          <w:szCs w:val="28"/>
        </w:rPr>
      </w:pPr>
    </w:p>
    <w:p w:rsidR="0031319D" w:rsidRPr="0031319D" w:rsidRDefault="0031319D" w:rsidP="0031319D">
      <w:pPr>
        <w:pStyle w:val="NoSpacing"/>
        <w:rPr>
          <w:b/>
          <w:sz w:val="28"/>
          <w:szCs w:val="28"/>
        </w:rPr>
      </w:pPr>
      <w:r w:rsidRPr="0031319D">
        <w:rPr>
          <w:b/>
          <w:sz w:val="28"/>
          <w:szCs w:val="28"/>
        </w:rPr>
        <w:t>SUMMARY</w:t>
      </w:r>
    </w:p>
    <w:p w:rsidR="0031319D" w:rsidRDefault="0031319D" w:rsidP="0031319D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Identify whether the given lines are </w:t>
      </w:r>
      <w:r w:rsidRPr="00DC67EB">
        <w:rPr>
          <w:i/>
          <w:sz w:val="28"/>
          <w:szCs w:val="28"/>
        </w:rPr>
        <w:t>parallel</w:t>
      </w:r>
      <w:r>
        <w:rPr>
          <w:sz w:val="28"/>
          <w:szCs w:val="28"/>
        </w:rPr>
        <w:t xml:space="preserve">, </w:t>
      </w:r>
      <w:r w:rsidRPr="00DC67EB">
        <w:rPr>
          <w:i/>
          <w:sz w:val="28"/>
          <w:szCs w:val="28"/>
        </w:rPr>
        <w:t>perpendicular</w:t>
      </w:r>
      <w:r>
        <w:rPr>
          <w:sz w:val="28"/>
          <w:szCs w:val="28"/>
        </w:rPr>
        <w:t xml:space="preserve"> or </w:t>
      </w:r>
      <w:r w:rsidRPr="00DC67EB">
        <w:rPr>
          <w:i/>
          <w:sz w:val="28"/>
          <w:szCs w:val="28"/>
        </w:rPr>
        <w:t>neither</w:t>
      </w:r>
      <w:r>
        <w:rPr>
          <w:sz w:val="28"/>
          <w:szCs w:val="28"/>
        </w:rPr>
        <w:t>.  Justify your answer.</w:t>
      </w:r>
    </w:p>
    <w:tbl>
      <w:tblPr>
        <w:tblStyle w:val="TableGrid"/>
        <w:tblW w:w="14035" w:type="dxa"/>
        <w:tblLook w:val="04A0" w:firstRow="1" w:lastRow="0" w:firstColumn="1" w:lastColumn="0" w:noHBand="0" w:noVBand="1"/>
      </w:tblPr>
      <w:tblGrid>
        <w:gridCol w:w="3055"/>
        <w:gridCol w:w="4050"/>
        <w:gridCol w:w="6930"/>
      </w:tblGrid>
      <w:tr w:rsidR="0031319D" w:rsidTr="00B95176">
        <w:tc>
          <w:tcPr>
            <w:tcW w:w="3055" w:type="dxa"/>
          </w:tcPr>
          <w:p w:rsidR="0031319D" w:rsidRDefault="0031319D" w:rsidP="00B95176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quations</w:t>
            </w:r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P</w:t>
            </w:r>
            <w:r w:rsidRPr="00DC67EB">
              <w:rPr>
                <w:i/>
                <w:sz w:val="28"/>
                <w:szCs w:val="28"/>
              </w:rPr>
              <w:t>arallel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i/>
                <w:sz w:val="28"/>
                <w:szCs w:val="28"/>
              </w:rPr>
              <w:t>P</w:t>
            </w:r>
            <w:r w:rsidRPr="00DC67EB">
              <w:rPr>
                <w:i/>
                <w:sz w:val="28"/>
                <w:szCs w:val="28"/>
              </w:rPr>
              <w:t>erpendicular</w:t>
            </w:r>
            <w:r>
              <w:rPr>
                <w:sz w:val="28"/>
                <w:szCs w:val="28"/>
              </w:rPr>
              <w:t xml:space="preserve"> or </w:t>
            </w:r>
            <w:r>
              <w:rPr>
                <w:i/>
                <w:sz w:val="28"/>
                <w:szCs w:val="28"/>
              </w:rPr>
              <w:t>N</w:t>
            </w:r>
            <w:r w:rsidRPr="00DC67EB">
              <w:rPr>
                <w:i/>
                <w:sz w:val="28"/>
                <w:szCs w:val="28"/>
              </w:rPr>
              <w:t>either</w:t>
            </w: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Justification</w:t>
            </w:r>
          </w:p>
        </w:tc>
      </w:tr>
      <w:tr w:rsidR="0031319D" w:rsidTr="00B95176">
        <w:tc>
          <w:tcPr>
            <w:tcW w:w="3055" w:type="dxa"/>
          </w:tcPr>
          <w:p w:rsidR="0031319D" w:rsidRDefault="0031319D" w:rsidP="00B95176">
            <w:pPr>
              <w:pStyle w:val="NoSpacing"/>
              <w:rPr>
                <w:rFonts w:asciiTheme="majorHAnsi" w:eastAsiaTheme="minorEastAsia" w:hAnsiTheme="majorHAnsi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x+3</m:t>
              </m:r>
            </m:oMath>
            <w:r w:rsidRPr="005B23E5">
              <w:rPr>
                <w:rFonts w:asciiTheme="majorHAnsi" w:eastAsiaTheme="minorEastAsia" w:hAnsiTheme="majorHAnsi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</m:oMath>
          </w:p>
          <w:p w:rsidR="0031319D" w:rsidRPr="005B23E5" w:rsidRDefault="0031319D" w:rsidP="00B95176">
            <w:pPr>
              <w:pStyle w:val="NoSpacing"/>
              <w:rPr>
                <w:rFonts w:asciiTheme="majorHAnsi" w:eastAsiaTheme="minorEastAsia" w:hAnsiTheme="majorHAnsi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= 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5</m:t>
                </m:r>
              </m:oMath>
            </m:oMathPara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</w:tr>
      <w:tr w:rsidR="0031319D" w:rsidTr="00B95176">
        <w:tc>
          <w:tcPr>
            <w:tcW w:w="3055" w:type="dxa"/>
          </w:tcPr>
          <w:p w:rsidR="0031319D" w:rsidRPr="005B23E5" w:rsidRDefault="0031319D" w:rsidP="00B95176">
            <w:pPr>
              <w:pStyle w:val="NoSpacing"/>
              <w:rPr>
                <w:rFonts w:ascii="Times" w:eastAsia="Times" w:hAnsi="Times" w:cs="Times New Roman"/>
                <w:sz w:val="32"/>
                <w:szCs w:val="28"/>
              </w:rPr>
            </w:pP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y=4, </m:t>
              </m:r>
            </m:oMath>
            <w:r>
              <w:rPr>
                <w:rFonts w:ascii="Times" w:eastAsia="Times" w:hAnsi="Times" w:cs="Times New Roman"/>
                <w:sz w:val="32"/>
                <w:szCs w:val="28"/>
              </w:rPr>
              <w:t xml:space="preserve"> y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>= -2</m:t>
              </m:r>
            </m:oMath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</w:tr>
      <w:tr w:rsidR="0031319D" w:rsidTr="00B95176">
        <w:tc>
          <w:tcPr>
            <w:tcW w:w="3055" w:type="dxa"/>
          </w:tcPr>
          <w:p w:rsidR="0031319D" w:rsidRPr="005B23E5" w:rsidRDefault="0031319D" w:rsidP="00B95176">
            <w:pPr>
              <w:pStyle w:val="NoSpacing"/>
              <w:rPr>
                <w:rFonts w:ascii="Times" w:eastAsia="Times" w:hAnsi="Times" w:cs="Times New Roman"/>
                <w:sz w:val="32"/>
                <w:szCs w:val="28"/>
              </w:rPr>
            </w:pPr>
            <m:oMath>
              <m:r>
                <w:rPr>
                  <w:rFonts w:ascii="Cambria Math" w:hAnsi="Cambria Math"/>
                  <w:sz w:val="32"/>
                  <w:szCs w:val="28"/>
                </w:rPr>
                <m:t>x= -1,</m:t>
              </m:r>
            </m:oMath>
            <w:r>
              <w:rPr>
                <w:rFonts w:ascii="Times" w:eastAsia="Times" w:hAnsi="Times" w:cs="Times New Roman"/>
                <w:sz w:val="32"/>
                <w:szCs w:val="28"/>
              </w:rPr>
              <w:t xml:space="preserve"> </w:t>
            </w:r>
            <m:oMath>
              <m:r>
                <w:rPr>
                  <w:rFonts w:ascii="Cambria Math" w:eastAsia="Times" w:hAnsi="Cambria Math" w:cs="Times New Roman"/>
                  <w:sz w:val="32"/>
                  <w:szCs w:val="28"/>
                </w:rPr>
                <m:t>y=7</m:t>
              </m:r>
            </m:oMath>
          </w:p>
          <w:p w:rsidR="0031319D" w:rsidRPr="005B23E5" w:rsidRDefault="0031319D" w:rsidP="00B95176">
            <w:pPr>
              <w:pStyle w:val="NoSpacing"/>
              <w:rPr>
                <w:rFonts w:ascii="Times" w:eastAsia="Times" w:hAnsi="Times" w:cs="Times New Roman"/>
                <w:sz w:val="32"/>
                <w:szCs w:val="28"/>
              </w:rPr>
            </w:pPr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</w:tr>
      <w:tr w:rsidR="0031319D" w:rsidTr="00B95176">
        <w:tc>
          <w:tcPr>
            <w:tcW w:w="3055" w:type="dxa"/>
          </w:tcPr>
          <w:p w:rsidR="0031319D" w:rsidRDefault="0031319D" w:rsidP="00B95176">
            <w:pPr>
              <w:pStyle w:val="NoSpacing"/>
              <w:rPr>
                <w:rFonts w:eastAsiaTheme="minorEastAsia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y=6x-4,</m:t>
              </m:r>
            </m:oMath>
            <w:r w:rsidRPr="005B23E5"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y=6x+2</m:t>
              </m:r>
            </m:oMath>
          </w:p>
          <w:p w:rsidR="0031319D" w:rsidRPr="005B23E5" w:rsidRDefault="0031319D" w:rsidP="00B95176">
            <w:pPr>
              <w:pStyle w:val="NoSpacing"/>
              <w:rPr>
                <w:sz w:val="32"/>
                <w:szCs w:val="28"/>
              </w:rPr>
            </w:pPr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</w:tr>
      <w:tr w:rsidR="0031319D" w:rsidTr="00B95176">
        <w:tc>
          <w:tcPr>
            <w:tcW w:w="3055" w:type="dxa"/>
          </w:tcPr>
          <w:p w:rsidR="0031319D" w:rsidRPr="005B23E5" w:rsidRDefault="0031319D" w:rsidP="00B95176">
            <w:pPr>
              <w:pStyle w:val="NoSpacing"/>
              <w:rPr>
                <w:rFonts w:ascii="Times" w:eastAsia="Times" w:hAnsi="Times" w:cs="Times New Roman"/>
                <w:sz w:val="28"/>
                <w:szCs w:val="28"/>
              </w:rPr>
            </w:pPr>
            <m:oMath>
              <m:r>
                <w:rPr>
                  <w:rFonts w:ascii="Cambria Math" w:eastAsia="Times" w:hAnsi="Cambria Math" w:cs="Times New Roman"/>
                  <w:sz w:val="28"/>
                  <w:szCs w:val="28"/>
                </w:rPr>
                <w:lastRenderedPageBreak/>
                <m:t>x=7,</m:t>
              </m:r>
            </m:oMath>
            <w:r>
              <w:rPr>
                <w:rFonts w:ascii="Times" w:eastAsia="Times" w:hAnsi="Times" w:cs="Times New Roman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eastAsia="Times" w:hAnsi="Cambria Math" w:cs="Times New Roman"/>
                  <w:sz w:val="28"/>
                  <w:szCs w:val="28"/>
                </w:rPr>
                <m:t xml:space="preserve"> x= </m:t>
              </m:r>
              <m:f>
                <m:fPr>
                  <m:ctrlPr>
                    <w:rPr>
                      <w:rFonts w:ascii="Cambria Math" w:eastAsia="Times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405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  <w:tc>
          <w:tcPr>
            <w:tcW w:w="6930" w:type="dxa"/>
          </w:tcPr>
          <w:p w:rsidR="0031319D" w:rsidRDefault="0031319D" w:rsidP="00B95176">
            <w:pPr>
              <w:pStyle w:val="NoSpacing"/>
              <w:rPr>
                <w:sz w:val="28"/>
                <w:szCs w:val="28"/>
              </w:rPr>
            </w:pPr>
          </w:p>
        </w:tc>
      </w:tr>
    </w:tbl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687349" w:rsidRDefault="00687349" w:rsidP="00D71447">
      <w:pPr>
        <w:pStyle w:val="NoSpacing"/>
        <w:rPr>
          <w:sz w:val="24"/>
          <w:szCs w:val="24"/>
        </w:rPr>
      </w:pPr>
    </w:p>
    <w:p w:rsidR="00D71447" w:rsidRPr="00D71447" w:rsidRDefault="00D71447" w:rsidP="00A17D71">
      <w:pPr>
        <w:pStyle w:val="NoSpacing"/>
        <w:rPr>
          <w:sz w:val="28"/>
          <w:szCs w:val="24"/>
        </w:rPr>
      </w:pPr>
    </w:p>
    <w:sectPr w:rsidR="00D71447" w:rsidRPr="00D71447" w:rsidSect="00695BA0">
      <w:pgSz w:w="15840" w:h="12240" w:orient="landscape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A12714"/>
    <w:multiLevelType w:val="hybridMultilevel"/>
    <w:tmpl w:val="6680BF7C"/>
    <w:lvl w:ilvl="0" w:tplc="F0B85B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F20467"/>
    <w:multiLevelType w:val="hybridMultilevel"/>
    <w:tmpl w:val="046297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656030"/>
    <w:multiLevelType w:val="hybridMultilevel"/>
    <w:tmpl w:val="D3420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534104"/>
    <w:multiLevelType w:val="hybridMultilevel"/>
    <w:tmpl w:val="E6B07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AA06ED"/>
    <w:multiLevelType w:val="hybridMultilevel"/>
    <w:tmpl w:val="CF1A94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867562"/>
    <w:multiLevelType w:val="hybridMultilevel"/>
    <w:tmpl w:val="081445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D1B73"/>
    <w:multiLevelType w:val="hybridMultilevel"/>
    <w:tmpl w:val="27902F4C"/>
    <w:lvl w:ilvl="0" w:tplc="58682852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8"/>
        <w:u w:val="singl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094540"/>
    <w:multiLevelType w:val="hybridMultilevel"/>
    <w:tmpl w:val="D3D08862"/>
    <w:lvl w:ilvl="0" w:tplc="8DC0A33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877FFB"/>
    <w:multiLevelType w:val="hybridMultilevel"/>
    <w:tmpl w:val="C2A608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AA2D59"/>
    <w:multiLevelType w:val="hybridMultilevel"/>
    <w:tmpl w:val="D3E6A2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C1216C"/>
    <w:multiLevelType w:val="hybridMultilevel"/>
    <w:tmpl w:val="B980EF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CBD1F8E"/>
    <w:multiLevelType w:val="hybridMultilevel"/>
    <w:tmpl w:val="EC96F18C"/>
    <w:lvl w:ilvl="0" w:tplc="D8F81FA2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10"/>
  </w:num>
  <w:num w:numId="6">
    <w:abstractNumId w:val="7"/>
  </w:num>
  <w:num w:numId="7">
    <w:abstractNumId w:val="9"/>
  </w:num>
  <w:num w:numId="8">
    <w:abstractNumId w:val="5"/>
  </w:num>
  <w:num w:numId="9">
    <w:abstractNumId w:val="0"/>
  </w:num>
  <w:num w:numId="10">
    <w:abstractNumId w:val="8"/>
  </w:num>
  <w:num w:numId="11">
    <w:abstractNumId w:val="6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36D"/>
    <w:rsid w:val="000002A0"/>
    <w:rsid w:val="00012B5E"/>
    <w:rsid w:val="00027AE2"/>
    <w:rsid w:val="00032C66"/>
    <w:rsid w:val="0004214C"/>
    <w:rsid w:val="00074536"/>
    <w:rsid w:val="000B5801"/>
    <w:rsid w:val="000E41CA"/>
    <w:rsid w:val="00142C3B"/>
    <w:rsid w:val="00183AA5"/>
    <w:rsid w:val="00194F74"/>
    <w:rsid w:val="001A45F8"/>
    <w:rsid w:val="001B13F7"/>
    <w:rsid w:val="0024335B"/>
    <w:rsid w:val="00270698"/>
    <w:rsid w:val="002C24D0"/>
    <w:rsid w:val="002E026A"/>
    <w:rsid w:val="0031319D"/>
    <w:rsid w:val="003500AE"/>
    <w:rsid w:val="00356580"/>
    <w:rsid w:val="003B49F7"/>
    <w:rsid w:val="003F5067"/>
    <w:rsid w:val="00413BFD"/>
    <w:rsid w:val="004607C7"/>
    <w:rsid w:val="00481FD2"/>
    <w:rsid w:val="004B3FB2"/>
    <w:rsid w:val="004E33FA"/>
    <w:rsid w:val="004F5583"/>
    <w:rsid w:val="004F6F04"/>
    <w:rsid w:val="00585D43"/>
    <w:rsid w:val="005B23E5"/>
    <w:rsid w:val="005D5B25"/>
    <w:rsid w:val="00687349"/>
    <w:rsid w:val="00695BA0"/>
    <w:rsid w:val="006A4394"/>
    <w:rsid w:val="006C2EAE"/>
    <w:rsid w:val="007530A7"/>
    <w:rsid w:val="00754502"/>
    <w:rsid w:val="00794443"/>
    <w:rsid w:val="007C7F74"/>
    <w:rsid w:val="00805FAD"/>
    <w:rsid w:val="00893B4D"/>
    <w:rsid w:val="008C3E2E"/>
    <w:rsid w:val="008C7C95"/>
    <w:rsid w:val="00984318"/>
    <w:rsid w:val="009A66C5"/>
    <w:rsid w:val="009B2E36"/>
    <w:rsid w:val="009F3389"/>
    <w:rsid w:val="00A158F4"/>
    <w:rsid w:val="00A17D71"/>
    <w:rsid w:val="00A57E2E"/>
    <w:rsid w:val="00A7209E"/>
    <w:rsid w:val="00A92A0A"/>
    <w:rsid w:val="00AD194A"/>
    <w:rsid w:val="00B074C5"/>
    <w:rsid w:val="00B14AED"/>
    <w:rsid w:val="00B21EF4"/>
    <w:rsid w:val="00B248ED"/>
    <w:rsid w:val="00B54530"/>
    <w:rsid w:val="00B56D84"/>
    <w:rsid w:val="00B86B0E"/>
    <w:rsid w:val="00BC0A0D"/>
    <w:rsid w:val="00BF1667"/>
    <w:rsid w:val="00C55F12"/>
    <w:rsid w:val="00C73977"/>
    <w:rsid w:val="00D00A97"/>
    <w:rsid w:val="00D04270"/>
    <w:rsid w:val="00D050EA"/>
    <w:rsid w:val="00D3336D"/>
    <w:rsid w:val="00D36D65"/>
    <w:rsid w:val="00D66E0D"/>
    <w:rsid w:val="00D71447"/>
    <w:rsid w:val="00D76833"/>
    <w:rsid w:val="00D81FD7"/>
    <w:rsid w:val="00DC417A"/>
    <w:rsid w:val="00DC67EB"/>
    <w:rsid w:val="00DE1E2A"/>
    <w:rsid w:val="00E07DE7"/>
    <w:rsid w:val="00E173E4"/>
    <w:rsid w:val="00E51A1A"/>
    <w:rsid w:val="00E571D6"/>
    <w:rsid w:val="00E7369D"/>
    <w:rsid w:val="00EA7005"/>
    <w:rsid w:val="00EB5A14"/>
    <w:rsid w:val="00EC77CC"/>
    <w:rsid w:val="00ED02FF"/>
    <w:rsid w:val="00EF24E0"/>
    <w:rsid w:val="00F0374F"/>
    <w:rsid w:val="00F145D1"/>
    <w:rsid w:val="00F379EF"/>
    <w:rsid w:val="00F452AA"/>
    <w:rsid w:val="00F53DB3"/>
    <w:rsid w:val="00F66438"/>
    <w:rsid w:val="00F767C8"/>
    <w:rsid w:val="00F76983"/>
    <w:rsid w:val="00F84929"/>
    <w:rsid w:val="00FA5B4A"/>
    <w:rsid w:val="00FB1CC3"/>
    <w:rsid w:val="00FB7540"/>
    <w:rsid w:val="00FD6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CCC5634-018A-4823-97D5-DB35C8FEC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45D1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83AA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002A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02A0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02A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81F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C417A"/>
    <w:rPr>
      <w:color w:val="808080"/>
    </w:rPr>
  </w:style>
  <w:style w:type="paragraph" w:styleId="Header">
    <w:name w:val="header"/>
    <w:basedOn w:val="Normal"/>
    <w:link w:val="HeaderChar"/>
    <w:semiHidden/>
    <w:rsid w:val="00695BA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695BA0"/>
    <w:rPr>
      <w:rFonts w:ascii="Times" w:eastAsia="Times" w:hAnsi="Times" w:cs="Times New Roman"/>
      <w:sz w:val="24"/>
      <w:szCs w:val="20"/>
    </w:rPr>
  </w:style>
  <w:style w:type="paragraph" w:customStyle="1" w:styleId="MTDisplayEquation">
    <w:name w:val="MTDisplayEquation"/>
    <w:basedOn w:val="Normal"/>
    <w:next w:val="Normal"/>
    <w:rsid w:val="00695BA0"/>
    <w:pPr>
      <w:tabs>
        <w:tab w:val="center" w:pos="5000"/>
        <w:tab w:val="right" w:pos="10000"/>
      </w:tabs>
    </w:pPr>
    <w:rPr>
      <w:rFonts w:ascii="Verdana" w:hAnsi="Verdan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91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89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16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28" Type="http://schemas.openxmlformats.org/officeDocument/2006/relationships/image" Target="media/image21.gif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image" Target="media/image20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37220C-6CE7-4B93-89A9-BA4744A58D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5</Pages>
  <Words>27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8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tterman Tricia</dc:creator>
  <cp:lastModifiedBy>Cao Thanh-Thuy</cp:lastModifiedBy>
  <cp:revision>9</cp:revision>
  <cp:lastPrinted>2016-02-01T19:52:00Z</cp:lastPrinted>
  <dcterms:created xsi:type="dcterms:W3CDTF">2019-02-22T04:28:00Z</dcterms:created>
  <dcterms:modified xsi:type="dcterms:W3CDTF">2019-03-03T16:17:00Z</dcterms:modified>
</cp:coreProperties>
</file>